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258" r:id="rId2"/>
    <p:sldId id="374" r:id="rId3"/>
    <p:sldId id="371" r:id="rId4"/>
    <p:sldId id="367" r:id="rId5"/>
    <p:sldId id="366" r:id="rId6"/>
    <p:sldId id="368" r:id="rId7"/>
    <p:sldId id="369" r:id="rId8"/>
    <p:sldId id="370" r:id="rId9"/>
    <p:sldId id="372" r:id="rId10"/>
    <p:sldId id="373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E4209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7" autoAdjust="0"/>
  </p:normalViewPr>
  <p:slideViewPr>
    <p:cSldViewPr>
      <p:cViewPr varScale="1">
        <p:scale>
          <a:sx n="86" d="100"/>
          <a:sy n="86" d="100"/>
        </p:scale>
        <p:origin x="-47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08C7E43-700B-4624-B45E-525C84DEB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8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44F9AE7-E5EB-4881-946B-90FC69569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629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B63A0-3C4C-4A67-96BE-92DC0FDB4DB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1560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25B27-C111-4FD6-B980-F113647AA6B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12039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89B5A1-2B74-490E-B191-7BACCF397FE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1330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7AE44B-3B53-4EBB-A232-8909D4C0F94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1566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Union College</a:t>
            </a:r>
          </a:p>
          <a:p>
            <a:pPr>
              <a:defRPr/>
            </a:pPr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6A267-E6D7-4D9E-A253-876CFE280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4E7F0-7A07-43A0-BD6D-CDB553B4D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4C11C-37E4-416A-A655-0A28F47B9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3004A-F257-4ED1-8B8A-B8FB25AB0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E44A4-FF28-4292-B2A6-544A8F95C0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68DC0-55B7-468D-9F12-D3F3C2425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2B314-990A-434B-B1D6-2EFCD1A8F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2639D-AA55-4414-A419-97D050345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73DE2-5457-43AF-9BF0-1A6D04209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C3D0C-5A05-46CB-9EBA-711081D43F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D454C-7C34-4532-8B92-9A8FB89F9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C023: Mechanics of Material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20DFE-7C49-4610-A2C1-17FC20880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/>
              <a:t>Union College</a:t>
            </a:r>
          </a:p>
          <a:p>
            <a:pPr eaLnBrk="1" hangingPunct="1">
              <a:defRPr/>
            </a:pPr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 dirty="0" smtClean="0"/>
            </a:lvl1pPr>
          </a:lstStyle>
          <a:p>
            <a:pPr>
              <a:defRPr/>
            </a:pPr>
            <a:r>
              <a:rPr lang="en-US"/>
              <a:t>MER311: Advanced Mechanic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82D084A1-8C49-4404-BB86-608EDE0A7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4" r:id="rId7"/>
    <p:sldLayoutId id="2147483785" r:id="rId8"/>
    <p:sldLayoutId id="2147483786" r:id="rId9"/>
    <p:sldLayoutId id="2147483780" r:id="rId10"/>
    <p:sldLayoutId id="2147483781" r:id="rId11"/>
    <p:sldLayoutId id="214748378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8348291-FB25-49A0-A88A-1213E9C8554B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120650" y="228600"/>
            <a:ext cx="8915400" cy="1216025"/>
          </a:xfrm>
        </p:spPr>
        <p:txBody>
          <a:bodyPr/>
          <a:lstStyle/>
          <a:p>
            <a:pPr eaLnBrk="1" hangingPunct="1"/>
            <a:r>
              <a:rPr lang="en-US" sz="3400" dirty="0" smtClean="0"/>
              <a:t>MER </a:t>
            </a:r>
            <a:r>
              <a:rPr lang="en-US" sz="3400" smtClean="0"/>
              <a:t>311</a:t>
            </a:r>
            <a:r>
              <a:rPr lang="en-US" sz="3400" smtClean="0"/>
              <a:t>:</a:t>
            </a:r>
            <a:r>
              <a:rPr lang="en-US" sz="3400" dirty="0" smtClean="0"/>
              <a:t/>
            </a:r>
            <a:br>
              <a:rPr lang="en-US" sz="3400" dirty="0" smtClean="0"/>
            </a:br>
            <a:r>
              <a:rPr lang="en-US" sz="3400" dirty="0" smtClean="0"/>
              <a:t>Torsion in Thin-Walled Hollow Shafts </a:t>
            </a:r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01000" cy="4267200"/>
          </a:xfrm>
        </p:spPr>
        <p:txBody>
          <a:bodyPr/>
          <a:lstStyle/>
          <a:p>
            <a:pPr eaLnBrk="1" hangingPunct="1"/>
            <a:r>
              <a:rPr lang="en-US" smtClean="0"/>
              <a:t>Thin-Walled Hollow Shafts</a:t>
            </a:r>
          </a:p>
          <a:p>
            <a:pPr eaLnBrk="1" hangingPunct="1"/>
            <a:r>
              <a:rPr lang="en-US" smtClean="0"/>
              <a:t>Multiple Cell Sections in Tor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93EDF26-919A-4337-81D0-32A50D15AFE0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pic>
        <p:nvPicPr>
          <p:cNvPr id="15365" name="Picture 2" descr="C:\Documents and Settings\bucinelr\My Documents\Courses\MER311 Spring 10\LectureNotes\Images\Torsion06.tif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62200"/>
            <a:ext cx="482123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533400" y="2362200"/>
            <a:ext cx="3429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multiply connected hollow steel tube resists a torque of 12 kN-m .  The wall thicknesses are t</a:t>
            </a:r>
            <a:r>
              <a:rPr lang="en-US" baseline="-25000"/>
              <a:t>1</a:t>
            </a:r>
            <a:r>
              <a:rPr lang="en-US"/>
              <a:t>= t</a:t>
            </a:r>
            <a:r>
              <a:rPr lang="en-US" baseline="-25000"/>
              <a:t>2</a:t>
            </a:r>
            <a:r>
              <a:rPr lang="en-US"/>
              <a:t>= t</a:t>
            </a:r>
            <a:r>
              <a:rPr lang="en-US" baseline="-25000"/>
              <a:t>3</a:t>
            </a:r>
            <a:r>
              <a:rPr lang="en-US"/>
              <a:t>=6mm and t</a:t>
            </a:r>
            <a:r>
              <a:rPr lang="en-US" baseline="-25000"/>
              <a:t>4</a:t>
            </a:r>
            <a:r>
              <a:rPr lang="en-US"/>
              <a:t>= t</a:t>
            </a:r>
            <a:r>
              <a:rPr lang="en-US" baseline="-25000"/>
              <a:t>5</a:t>
            </a:r>
            <a:r>
              <a:rPr lang="en-US"/>
              <a:t>=3mm.  Determine the maximum shearing stresses and the angle of twist per unit length.  Let G=80GPa.  Dimensions are given in millimeter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Torsion</a:t>
            </a:r>
            <a:br>
              <a:rPr lang="en-US" smtClean="0"/>
            </a:br>
            <a:r>
              <a:rPr lang="en-US" smtClean="0"/>
              <a:t>From Strength of Material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458200" cy="4267200"/>
          </a:xfrm>
        </p:spPr>
        <p:txBody>
          <a:bodyPr/>
          <a:lstStyle/>
          <a:p>
            <a:r>
              <a:rPr lang="en-US" smtClean="0"/>
              <a:t>Torque on a Cross-Section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Angle of Twist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r>
              <a:rPr lang="en-US" smtClean="0"/>
              <a:t>Shear Strain</a:t>
            </a:r>
          </a:p>
        </p:txBody>
      </p:sp>
      <p:sp>
        <p:nvSpPr>
          <p:cNvPr id="103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03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8CE688E-CBC4-4CE5-80BC-BA5FC0F07C51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pic>
        <p:nvPicPr>
          <p:cNvPr id="1033" name="Picture 2" descr="C:\Documents and Settings\bucinelr\My Documents\Courses\MER311 Spring 10\LectureNotes\Images\Torsion08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048000"/>
            <a:ext cx="4621213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295400" y="2209800"/>
          <a:ext cx="1447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14478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371600" y="3810000"/>
          <a:ext cx="1295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12954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1447800" y="5181600"/>
          <a:ext cx="1135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1350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ar Flow Due to Torsion</a:t>
            </a:r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229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80235A-61C8-4DD9-8F99-DC45EBE3DBEE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</p:txBody>
      </p:sp>
      <p:pic>
        <p:nvPicPr>
          <p:cNvPr id="12293" name="Picture 2" descr="C:\Documents and Settings\bucinelr\My Documents\Courses\MER311 Spring 10\LectureNotes\Images\Torsion01.tif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6248400" cy="408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DC913C5-7BE2-421D-97D8-BC0F36724978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Thin Walled Tubes</a:t>
            </a:r>
            <a:br>
              <a:rPr lang="en-US" sz="3400" smtClean="0"/>
            </a:br>
            <a:r>
              <a:rPr lang="en-US" sz="3400" smtClean="0"/>
              <a:t>Closed Cross Sec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01687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Tx/>
              <a:buChar char="•"/>
            </a:pPr>
            <a:r>
              <a:rPr lang="en-US" sz="2000"/>
              <a:t>The member is cylindrical</a:t>
            </a:r>
          </a:p>
          <a:p>
            <a:pPr marL="685800" lvl="1" indent="-228600">
              <a:buFontTx/>
              <a:buChar char="•"/>
            </a:pPr>
            <a:r>
              <a:rPr lang="en-US" sz="2000"/>
              <a:t>The cross section does not vary along the length of the member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cross section is closed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wall thickness is small compared with the cross-sectional dimensions of the member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member is subjected to end torques only</a:t>
            </a:r>
          </a:p>
          <a:p>
            <a:pPr marL="228600" indent="-228600">
              <a:buFontTx/>
              <a:buChar char="•"/>
            </a:pPr>
            <a:r>
              <a:rPr lang="en-US" sz="2000"/>
              <a:t>The ends are not restrained from warping</a:t>
            </a:r>
          </a:p>
        </p:txBody>
      </p:sp>
      <p:pic>
        <p:nvPicPr>
          <p:cNvPr id="13318" name="Picture 6" descr="bee80907_035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267200"/>
            <a:ext cx="2667000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20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DE5D51-A8B1-419B-A897-A1E315D67902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Thin Walled Tubes</a:t>
            </a:r>
            <a:br>
              <a:rPr lang="en-US" sz="3400" smtClean="0"/>
            </a:br>
            <a:r>
              <a:rPr lang="en-US" sz="3400" smtClean="0"/>
              <a:t>Closed Cross Sections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7057"/>
              </p:ext>
            </p:extLst>
          </p:nvPr>
        </p:nvGraphicFramePr>
        <p:xfrm>
          <a:off x="1676400" y="4800600"/>
          <a:ext cx="5334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2882880" imgH="672840" progId="Equation.DSMT4">
                  <p:embed/>
                </p:oleObj>
              </mc:Choice>
              <mc:Fallback>
                <p:oleObj name="Equation" r:id="rId4" imgW="288288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5334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0" descr="bee80907_035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4191000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6800" y="1880978"/>
            <a:ext cx="3857625" cy="27336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58504" y="1677778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BE4209"/>
                </a:solidFill>
              </a:rPr>
              <a:t>dF</a:t>
            </a:r>
            <a:r>
              <a:rPr lang="en-US" baseline="-25000" dirty="0" err="1" smtClean="0">
                <a:solidFill>
                  <a:srgbClr val="BE4209"/>
                </a:solidFill>
              </a:rPr>
              <a:t>B</a:t>
            </a:r>
            <a:endParaRPr lang="en-US" dirty="0">
              <a:solidFill>
                <a:srgbClr val="BE420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90684" y="3160293"/>
            <a:ext cx="590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BE4209"/>
                </a:solidFill>
              </a:rPr>
              <a:t>dF</a:t>
            </a:r>
            <a:r>
              <a:rPr lang="en-US" baseline="-25000" dirty="0" err="1">
                <a:solidFill>
                  <a:srgbClr val="BE4209"/>
                </a:solidFill>
              </a:rPr>
              <a:t>A</a:t>
            </a:r>
            <a:endParaRPr lang="en-US" dirty="0">
              <a:solidFill>
                <a:srgbClr val="BE4209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75771D0-ADC9-40ED-A989-F339202FA1D2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Shear Stress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67230"/>
              </p:ext>
            </p:extLst>
          </p:nvPr>
        </p:nvGraphicFramePr>
        <p:xfrm>
          <a:off x="1905000" y="4572000"/>
          <a:ext cx="445089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971800" imgH="965160" progId="Equation.DSMT4">
                  <p:embed/>
                </p:oleObj>
              </mc:Choice>
              <mc:Fallback>
                <p:oleObj name="Equation" r:id="rId4" imgW="297180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4450898" cy="1444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9" descr="bee80907_035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3907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10" descr="bee80907_035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1600200"/>
            <a:ext cx="232251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B59A319-8443-48C7-9E88-BFA433A99032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gle of Twis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43862" cy="4267200"/>
          </a:xfrm>
        </p:spPr>
        <p:txBody>
          <a:bodyPr/>
          <a:lstStyle/>
          <a:p>
            <a:pPr eaLnBrk="1" hangingPunct="1"/>
            <a:r>
              <a:rPr lang="en-US" sz="2600" smtClean="0"/>
              <a:t>Expanding using Strength of Materials Principle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7677843"/>
              </p:ext>
            </p:extLst>
          </p:nvPr>
        </p:nvGraphicFramePr>
        <p:xfrm>
          <a:off x="990600" y="2971800"/>
          <a:ext cx="59817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981700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6A7F00C-2D5C-481A-824D-3C0A63D53668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533400" y="1828800"/>
            <a:ext cx="8077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hollow aluminum tube of rectangular cross section is subjected to a torque of 56.5 kN-m along its longitudinal axis.  Determine the shearing stresses and the angle of twist.  Assume G=28 GPa.</a:t>
            </a:r>
          </a:p>
        </p:txBody>
      </p:sp>
      <p:pic>
        <p:nvPicPr>
          <p:cNvPr id="14342" name="Picture 6" descr="C:\Documents and Settings\bucinelr\My Documents\Courses\MER311 Spring 10\LectureNotes\Images\Torsion07.tif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4" r="10771"/>
          <a:stretch/>
        </p:blipFill>
        <p:spPr bwMode="auto">
          <a:xfrm>
            <a:off x="1295401" y="3352800"/>
            <a:ext cx="5181600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Cell Sections in Torsion</a:t>
            </a:r>
          </a:p>
        </p:txBody>
      </p:sp>
      <p:sp>
        <p:nvSpPr>
          <p:cNvPr id="5125" name="Content Placeholder 6"/>
          <p:cNvSpPr>
            <a:spLocks noGrp="1"/>
          </p:cNvSpPr>
          <p:nvPr>
            <p:ph idx="1"/>
          </p:nvPr>
        </p:nvSpPr>
        <p:spPr>
          <a:xfrm>
            <a:off x="685800" y="1752600"/>
            <a:ext cx="8001000" cy="4267200"/>
          </a:xfrm>
        </p:spPr>
        <p:txBody>
          <a:bodyPr/>
          <a:lstStyle/>
          <a:p>
            <a:r>
              <a:rPr lang="en-US" sz="2400" dirty="0" smtClean="0"/>
              <a:t>Angle of twist </a:t>
            </a:r>
            <a:r>
              <a:rPr lang="az-Cyrl-AZ" sz="2400" dirty="0" smtClean="0"/>
              <a:t>Ф</a:t>
            </a:r>
            <a:r>
              <a:rPr lang="en-US" sz="2400" dirty="0" smtClean="0"/>
              <a:t> of each cell is the same.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 </a:t>
            </a:r>
          </a:p>
        </p:txBody>
      </p:sp>
      <p:sp>
        <p:nvSpPr>
          <p:cNvPr id="51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1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8F3EA7-37F2-437E-9315-A86EE6AF738D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pic>
        <p:nvPicPr>
          <p:cNvPr id="5128" name="Picture 2" descr="C:\Documents and Settings\bucinelr\My Documents\Courses\MER311 Spring 10\LectureNotes\Images\Torsion04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209800"/>
            <a:ext cx="2895600" cy="190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30565"/>
              </p:ext>
            </p:extLst>
          </p:nvPr>
        </p:nvGraphicFramePr>
        <p:xfrm>
          <a:off x="1219200" y="2362200"/>
          <a:ext cx="2895600" cy="9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2895600" cy="903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4" descr="C:\Documents and Settings\bucinelr\My Documents\Courses\MER311 Spring 10\LectureNotes\Images\Torsion05.tif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4038600"/>
            <a:ext cx="30670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71806"/>
              </p:ext>
            </p:extLst>
          </p:nvPr>
        </p:nvGraphicFramePr>
        <p:xfrm>
          <a:off x="1219200" y="3581400"/>
          <a:ext cx="284797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562040" imgH="1143000" progId="Equation.DSMT4">
                  <p:embed/>
                </p:oleObj>
              </mc:Choice>
              <mc:Fallback>
                <p:oleObj name="Equation" r:id="rId7" imgW="156204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847975" cy="208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41</TotalTime>
  <Words>259</Words>
  <Application>Microsoft Office PowerPoint</Application>
  <PresentationFormat>On-screen Show (4:3)</PresentationFormat>
  <Paragraphs>63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rofile</vt:lpstr>
      <vt:lpstr>Equation</vt:lpstr>
      <vt:lpstr>MER 311: Torsion in Thin-Walled Hollow Shafts </vt:lpstr>
      <vt:lpstr>Review of Torsion From Strength of Materials</vt:lpstr>
      <vt:lpstr>Shear Flow Due to Torsion</vt:lpstr>
      <vt:lpstr>Thin Walled Tubes Closed Cross Sections</vt:lpstr>
      <vt:lpstr>Thin Walled Tubes Closed Cross Sections</vt:lpstr>
      <vt:lpstr>Average Shear Stress</vt:lpstr>
      <vt:lpstr>Angle of Twist</vt:lpstr>
      <vt:lpstr>Example</vt:lpstr>
      <vt:lpstr>Multiple Cell Sections in Torsion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77</cp:revision>
  <cp:lastPrinted>2016-05-09T11:51:37Z</cp:lastPrinted>
  <dcterms:created xsi:type="dcterms:W3CDTF">2000-05-18T05:09:09Z</dcterms:created>
  <dcterms:modified xsi:type="dcterms:W3CDTF">2016-05-09T11:51:47Z</dcterms:modified>
</cp:coreProperties>
</file>